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16F8" w:rsidRDefault="008916F8" w:rsidP="008916F8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8916F8" w:rsidRDefault="008916F8" w:rsidP="008916F8">
      <w:r>
        <w:rPr>
          <w:b/>
        </w:rPr>
        <w:t>Date: 09-Nov-2020</w:t>
      </w:r>
    </w:p>
    <w:p w:rsidR="008916F8" w:rsidRDefault="008916F8" w:rsidP="008916F8">
      <w:pPr>
        <w:rPr>
          <w:b/>
        </w:rPr>
      </w:pPr>
      <w:r>
        <w:rPr>
          <w:b/>
          <w:noProof/>
        </w:rPr>
        <w:drawing>
          <wp:inline distT="0" distB="0" distL="0" distR="0">
            <wp:extent cx="3305175" cy="428625"/>
            <wp:effectExtent l="19050" t="0" r="9525" b="0"/>
            <wp:docPr id="11" name="Picture 15" descr="C:\Users\chari\Desktop\10-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10-23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16F8" w:rsidRDefault="008916F8" w:rsidP="008916F8">
      <w:pPr>
        <w:rPr>
          <w:b/>
        </w:rPr>
      </w:pPr>
      <w:r>
        <w:rPr>
          <w:b/>
          <w:noProof/>
        </w:rPr>
        <w:drawing>
          <wp:inline distT="0" distB="0" distL="0" distR="0">
            <wp:extent cx="2371725" cy="276225"/>
            <wp:effectExtent l="19050" t="0" r="9525" b="0"/>
            <wp:docPr id="15" name="Picture 15" descr="C:\Users\chari\Desktop\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19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16F8" w:rsidRDefault="008916F8" w:rsidP="008916F8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916F8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916F8" w:rsidRDefault="008E58EA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  <w:r w:rsidR="008916F8">
              <w:t>.</w:t>
            </w:r>
          </w:p>
        </w:tc>
      </w:tr>
    </w:tbl>
    <w:p w:rsidR="008916F8" w:rsidRDefault="008916F8" w:rsidP="008916F8"/>
    <w:tbl>
      <w:tblPr>
        <w:tblStyle w:val="TableGrid"/>
        <w:tblW w:w="0" w:type="auto"/>
        <w:tblLook w:val="04A0"/>
      </w:tblPr>
      <w:tblGrid>
        <w:gridCol w:w="9576"/>
      </w:tblGrid>
      <w:tr w:rsidR="008916F8" w:rsidTr="008C57E0">
        <w:tc>
          <w:tcPr>
            <w:tcW w:w="9576" w:type="dxa"/>
          </w:tcPr>
          <w:p w:rsidR="008916F8" w:rsidRDefault="008916F8" w:rsidP="008C57E0">
            <w:r>
              <w:t>Tip</w:t>
            </w:r>
            <w:r w:rsidR="004A0736">
              <w:t>s</w:t>
            </w:r>
            <w:r>
              <w:t>:</w:t>
            </w:r>
          </w:p>
          <w:p w:rsidR="008916F8" w:rsidRDefault="008916F8" w:rsidP="008C57E0">
            <w:pPr>
              <w:pStyle w:val="ListParagraph"/>
              <w:ind w:left="1440"/>
            </w:pPr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6" o:title=""/>
                </v:shape>
                <o:OLEObject Type="Embed" ProgID="Equation.DSMT4" ShapeID="_x0000_i1025" DrawAspect="Content" ObjectID="_1669564878" r:id="rId7"/>
              </w:object>
            </w:r>
            <w:r>
              <w:t>.</w:t>
            </w:r>
          </w:p>
          <w:p w:rsidR="008916F8" w:rsidRDefault="008916F8" w:rsidP="008C57E0">
            <w:pPr>
              <w:pStyle w:val="ListParagraph"/>
              <w:ind w:left="1440"/>
            </w:pPr>
            <w:r>
              <w:t>2. Apply the integration on both sides.</w:t>
            </w:r>
          </w:p>
          <w:p w:rsidR="008916F8" w:rsidRDefault="004409A9" w:rsidP="004409A9">
            <w:pPr>
              <w:pStyle w:val="ListParagraph"/>
              <w:ind w:left="1440"/>
            </w:pPr>
            <w:r>
              <w:t>3</w:t>
            </w:r>
            <w:r w:rsidR="00535EA5">
              <w:t>.</w:t>
            </w:r>
            <w:r w:rsidR="00DD39CF">
              <w:t xml:space="preserve"> Recall the substitution method of integration.</w:t>
            </w:r>
          </w:p>
        </w:tc>
      </w:tr>
    </w:tbl>
    <w:p w:rsidR="008916F8" w:rsidRDefault="008916F8" w:rsidP="008916F8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916F8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F2B47" w:rsidRDefault="008F2B47" w:rsidP="008F2B4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:  differential equation is </w:t>
            </w:r>
            <w:r w:rsidRPr="008C57E0">
              <w:rPr>
                <w:position w:val="-16"/>
              </w:rPr>
              <w:object w:dxaOrig="3500" w:dyaOrig="440">
                <v:shape id="_x0000_i1026" type="#_x0000_t75" style="width:174.75pt;height:21.75pt" o:ole="">
                  <v:imagedata r:id="rId8" o:title=""/>
                </v:shape>
                <o:OLEObject Type="Embed" ProgID="Equation.DSMT4" ShapeID="_x0000_i1026" DrawAspect="Content" ObjectID="_1669564879" r:id="rId9"/>
              </w:object>
            </w:r>
          </w:p>
          <w:p w:rsidR="008F2B47" w:rsidRDefault="008F2B47" w:rsidP="008F2B4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position w:val="-24"/>
              </w:rPr>
              <w:t xml:space="preserve"> </w:t>
            </w:r>
            <w:r>
              <w:t xml:space="preserve">To find:  The general solution of differential equation is </w:t>
            </w:r>
            <w:r w:rsidRPr="008C57E0">
              <w:rPr>
                <w:position w:val="-16"/>
              </w:rPr>
              <w:object w:dxaOrig="3500" w:dyaOrig="440">
                <v:shape id="_x0000_i1027" type="#_x0000_t75" style="width:174.75pt;height:21.75pt" o:ole="">
                  <v:imagedata r:id="rId8" o:title=""/>
                </v:shape>
                <o:OLEObject Type="Embed" ProgID="Equation.DSMT4" ShapeID="_x0000_i1027" DrawAspect="Content" ObjectID="_1669564880" r:id="rId10"/>
              </w:object>
            </w:r>
          </w:p>
          <w:p w:rsidR="008F2B47" w:rsidRDefault="008F2B47" w:rsidP="008F2B4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8F2B47" w:rsidRDefault="008F2B47" w:rsidP="008F2B4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8F2B47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F2B47" w:rsidRPr="00602AC9" w:rsidRDefault="008F2B47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F2B47" w:rsidRPr="00602AC9" w:rsidRDefault="008F2B47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8F2B47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F2B47" w:rsidRPr="00602AC9" w:rsidRDefault="008F2B47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F2B47" w:rsidRPr="00602AC9" w:rsidRDefault="008F2B47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C57E0">
                    <w:rPr>
                      <w:position w:val="-88"/>
                    </w:rPr>
                    <w:object w:dxaOrig="4760" w:dyaOrig="1620">
                      <v:shape id="_x0000_i1028" type="#_x0000_t75" style="width:237.75pt;height:81pt" o:ole="">
                        <v:imagedata r:id="rId11" o:title=""/>
                      </v:shape>
                      <o:OLEObject Type="Embed" ProgID="Equation.DSMT4" ShapeID="_x0000_i1028" DrawAspect="Content" ObjectID="_1669564881" r:id="rId12"/>
                    </w:object>
                  </w:r>
                </w:p>
              </w:tc>
            </w:tr>
          </w:tbl>
          <w:p w:rsidR="008F2B47" w:rsidRDefault="008F2B47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8F2B47" w:rsidRDefault="008916F8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2:          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8F2B47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F2B47" w:rsidRPr="00602AC9" w:rsidRDefault="008F2B47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F2B47" w:rsidRPr="00602AC9" w:rsidRDefault="008F2B47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>Apply integration on both sides and use the method of substitution in integration.</w:t>
                  </w:r>
                </w:p>
              </w:tc>
            </w:tr>
            <w:tr w:rsidR="008F2B47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F2B47" w:rsidRPr="00602AC9" w:rsidRDefault="008F2B47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F2B47" w:rsidRDefault="008F2B47" w:rsidP="008F2B4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</w:t>
                  </w:r>
                  <w:r w:rsidRPr="008C57E0">
                    <w:rPr>
                      <w:position w:val="-28"/>
                    </w:rPr>
                    <w:object w:dxaOrig="2500" w:dyaOrig="700">
                      <v:shape id="_x0000_i1029" type="#_x0000_t75" style="width:125.25pt;height:35.25pt" o:ole="">
                        <v:imagedata r:id="rId13" o:title=""/>
                      </v:shape>
                      <o:OLEObject Type="Embed" ProgID="Equation.DSMT4" ShapeID="_x0000_i1029" DrawAspect="Content" ObjectID="_1669564882" r:id="rId14"/>
                    </w:object>
                  </w:r>
                </w:p>
                <w:p w:rsidR="008F2B47" w:rsidRDefault="008F2B47" w:rsidP="008F2B4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In </w:t>
                  </w:r>
                  <w:r w:rsidRPr="008C57E0">
                    <w:rPr>
                      <w:position w:val="-24"/>
                    </w:rPr>
                    <w:object w:dxaOrig="1140" w:dyaOrig="660">
                      <v:shape id="_x0000_i1030" type="#_x0000_t75" style="width:57pt;height:33pt" o:ole="">
                        <v:imagedata r:id="rId15" o:title=""/>
                      </v:shape>
                      <o:OLEObject Type="Embed" ProgID="Equation.DSMT4" ShapeID="_x0000_i1030" DrawAspect="Content" ObjectID="_1669564883" r:id="rId16"/>
                    </w:object>
                  </w:r>
                  <w:r>
                    <w:t xml:space="preserve"> put </w:t>
                  </w:r>
                  <w:r w:rsidRPr="008C57E0">
                    <w:rPr>
                      <w:position w:val="-24"/>
                    </w:rPr>
                    <w:object w:dxaOrig="2620" w:dyaOrig="620">
                      <v:shape id="_x0000_i1031" type="#_x0000_t75" style="width:131.25pt;height:30.75pt" o:ole="">
                        <v:imagedata r:id="rId17" o:title=""/>
                      </v:shape>
                      <o:OLEObject Type="Embed" ProgID="Equation.DSMT4" ShapeID="_x0000_i1031" DrawAspect="Content" ObjectID="_1669564884" r:id="rId18"/>
                    </w:object>
                  </w:r>
                  <w:r>
                    <w:t xml:space="preserve">                    </w:t>
                  </w:r>
                </w:p>
                <w:p w:rsidR="008F2B47" w:rsidRPr="00602AC9" w:rsidRDefault="008F2B47" w:rsidP="008F2B4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                </w:t>
                  </w:r>
                  <w:r w:rsidRPr="008C57E0">
                    <w:rPr>
                      <w:position w:val="-98"/>
                    </w:rPr>
                    <w:object w:dxaOrig="2600" w:dyaOrig="2060">
                      <v:shape id="_x0000_i1032" type="#_x0000_t75" style="width:129.75pt;height:102.75pt" o:ole="">
                        <v:imagedata r:id="rId19" o:title=""/>
                      </v:shape>
                      <o:OLEObject Type="Embed" ProgID="Equation.DSMT4" ShapeID="_x0000_i1032" DrawAspect="Content" ObjectID="_1669564885" r:id="rId20"/>
                    </w:object>
                  </w:r>
                </w:p>
              </w:tc>
            </w:tr>
          </w:tbl>
          <w:p w:rsidR="008F2B47" w:rsidRDefault="008F2B47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8F2B47" w:rsidRDefault="008F2B47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3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8F2B47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F2B47" w:rsidRPr="00602AC9" w:rsidRDefault="008F2B47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F2B47" w:rsidRPr="00602AC9" w:rsidRDefault="008F2B47" w:rsidP="003E402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>Use the method of substitution in integration in</w:t>
                  </w:r>
                  <w:r w:rsidRPr="008C57E0">
                    <w:rPr>
                      <w:position w:val="-28"/>
                    </w:rPr>
                    <w:object w:dxaOrig="999" w:dyaOrig="660">
                      <v:shape id="_x0000_i1033" type="#_x0000_t75" style="width:50.25pt;height:33pt" o:ole="">
                        <v:imagedata r:id="rId21" o:title=""/>
                      </v:shape>
                      <o:OLEObject Type="Embed" ProgID="Equation.DSMT4" ShapeID="_x0000_i1033" DrawAspect="Content" ObjectID="_1669564886" r:id="rId22"/>
                    </w:object>
                  </w:r>
                  <w:r>
                    <w:rPr>
                      <w:position w:val="-28"/>
                    </w:rPr>
                    <w:t>.</w:t>
                  </w:r>
                </w:p>
              </w:tc>
            </w:tr>
            <w:tr w:rsidR="008F2B47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F2B47" w:rsidRPr="00602AC9" w:rsidRDefault="008F2B47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F2B47" w:rsidRDefault="008F2B47" w:rsidP="008F2B4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In </w:t>
                  </w:r>
                  <w:r w:rsidRPr="008C57E0">
                    <w:rPr>
                      <w:position w:val="-28"/>
                    </w:rPr>
                    <w:object w:dxaOrig="999" w:dyaOrig="660">
                      <v:shape id="_x0000_i1034" type="#_x0000_t75" style="width:50.25pt;height:33pt" o:ole="">
                        <v:imagedata r:id="rId21" o:title=""/>
                      </v:shape>
                      <o:OLEObject Type="Embed" ProgID="Equation.DSMT4" ShapeID="_x0000_i1034" DrawAspect="Content" ObjectID="_1669564887" r:id="rId23"/>
                    </w:object>
                  </w:r>
                  <w:r>
                    <w:t xml:space="preserve">put </w:t>
                  </w:r>
                  <w:r w:rsidRPr="008C57E0">
                    <w:rPr>
                      <w:position w:val="-10"/>
                    </w:rPr>
                    <w:object w:dxaOrig="2180" w:dyaOrig="360">
                      <v:shape id="_x0000_i1035" type="#_x0000_t75" style="width:108.75pt;height:18pt" o:ole="">
                        <v:imagedata r:id="rId24" o:title=""/>
                      </v:shape>
                      <o:OLEObject Type="Embed" ProgID="Equation.DSMT4" ShapeID="_x0000_i1035" DrawAspect="Content" ObjectID="_1669564888" r:id="rId25"/>
                    </w:object>
                  </w:r>
                </w:p>
                <w:p w:rsidR="008F2B47" w:rsidRPr="00602AC9" w:rsidRDefault="008F2B47" w:rsidP="008F2B4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                            </w:t>
                  </w:r>
                  <w:r w:rsidRPr="008C57E0">
                    <w:rPr>
                      <w:position w:val="-60"/>
                    </w:rPr>
                    <w:object w:dxaOrig="2580" w:dyaOrig="1540">
                      <v:shape id="_x0000_i1036" type="#_x0000_t75" style="width:129pt;height:77.25pt" o:ole="">
                        <v:imagedata r:id="rId26" o:title=""/>
                      </v:shape>
                      <o:OLEObject Type="Embed" ProgID="Equation.DSMT4" ShapeID="_x0000_i1036" DrawAspect="Content" ObjectID="_1669564889" r:id="rId27"/>
                    </w:object>
                  </w:r>
                </w:p>
              </w:tc>
            </w:tr>
          </w:tbl>
          <w:p w:rsidR="008F2B47" w:rsidRDefault="00535EA5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4:</w:t>
            </w:r>
            <w:r w:rsidR="00DD39CF">
              <w:t xml:space="preserve">    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8F2B47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F2B47" w:rsidRPr="00602AC9" w:rsidRDefault="008F2B47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F2B47" w:rsidRPr="00602AC9" w:rsidRDefault="008F2B47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ubstitute the values </w:t>
                  </w:r>
                  <w:proofErr w:type="gramStart"/>
                  <w:r>
                    <w:t xml:space="preserve">of </w:t>
                  </w:r>
                  <w:proofErr w:type="gramEnd"/>
                  <w:r w:rsidR="003E402B" w:rsidRPr="008F685B">
                    <w:rPr>
                      <w:position w:val="-28"/>
                    </w:rPr>
                    <w:object w:dxaOrig="2500" w:dyaOrig="700">
                      <v:shape id="_x0000_i1037" type="#_x0000_t75" style="width:125.25pt;height:35.25pt" o:ole="">
                        <v:imagedata r:id="rId28" o:title=""/>
                      </v:shape>
                      <o:OLEObject Type="Embed" ProgID="Equation.DSMT4" ShapeID="_x0000_i1037" DrawAspect="Content" ObjectID="_1669564890" r:id="rId29"/>
                    </w:object>
                  </w:r>
                  <w:r w:rsidR="003E402B">
                    <w:t>.</w:t>
                  </w:r>
                </w:p>
              </w:tc>
            </w:tr>
            <w:tr w:rsidR="008F2B47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F2B47" w:rsidRPr="00602AC9" w:rsidRDefault="008F2B47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F2B47" w:rsidRDefault="003E402B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88"/>
                    </w:rPr>
                  </w:pPr>
                  <w:r w:rsidRPr="008C57E0">
                    <w:rPr>
                      <w:position w:val="-88"/>
                    </w:rPr>
                    <w:object w:dxaOrig="5260" w:dyaOrig="1980">
                      <v:shape id="_x0000_i1038" type="#_x0000_t75" style="width:263.25pt;height:99pt" o:ole="">
                        <v:imagedata r:id="rId30" o:title=""/>
                      </v:shape>
                      <o:OLEObject Type="Embed" ProgID="Equation.DSMT4" ShapeID="_x0000_i1038" DrawAspect="Content" ObjectID="_1669564891" r:id="rId31"/>
                    </w:object>
                  </w:r>
                </w:p>
                <w:p w:rsidR="003E402B" w:rsidRDefault="003E402B" w:rsidP="003E402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8C57E0">
                    <w:rPr>
                      <w:position w:val="-24"/>
                    </w:rPr>
                    <w:object w:dxaOrig="3019" w:dyaOrig="620">
                      <v:shape id="_x0000_i1039" type="#_x0000_t75" style="width:150.75pt;height:30.75pt" o:ole="">
                        <v:imagedata r:id="rId32" o:title=""/>
                      </v:shape>
                      <o:OLEObject Type="Embed" ProgID="Equation.DSMT4" ShapeID="_x0000_i1039" DrawAspect="Content" ObjectID="_1669564892" r:id="rId33"/>
                    </w:object>
                  </w:r>
                </w:p>
                <w:p w:rsidR="003E402B" w:rsidRPr="00602AC9" w:rsidRDefault="003E402B" w:rsidP="003E402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Which is the </w:t>
                  </w:r>
                  <w:proofErr w:type="gramStart"/>
                  <w:r>
                    <w:t>required  general</w:t>
                  </w:r>
                  <w:proofErr w:type="gramEnd"/>
                  <w:r>
                    <w:t xml:space="preserve">  solution of given differential equation.</w:t>
                  </w:r>
                </w:p>
              </w:tc>
            </w:tr>
          </w:tbl>
          <w:p w:rsidR="008916F8" w:rsidRDefault="00DD39CF" w:rsidP="003E402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              </w:t>
            </w:r>
          </w:p>
        </w:tc>
      </w:tr>
      <w:tr w:rsidR="008916F8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916F8" w:rsidRDefault="008916F8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Verified Answer: - general solution of differential equation </w:t>
            </w:r>
            <w:r w:rsidR="00535EA5" w:rsidRPr="008C57E0">
              <w:rPr>
                <w:position w:val="-16"/>
              </w:rPr>
              <w:object w:dxaOrig="3500" w:dyaOrig="440">
                <v:shape id="_x0000_i1040" type="#_x0000_t75" style="width:174.75pt;height:21.75pt" o:ole="">
                  <v:imagedata r:id="rId8" o:title=""/>
                </v:shape>
                <o:OLEObject Type="Embed" ProgID="Equation.DSMT4" ShapeID="_x0000_i1040" DrawAspect="Content" ObjectID="_1669564893" r:id="rId34"/>
              </w:object>
            </w:r>
            <w:r>
              <w:t xml:space="preserve"> </w:t>
            </w:r>
            <w:proofErr w:type="gramStart"/>
            <w:r>
              <w:t xml:space="preserve">is </w:t>
            </w:r>
            <w:proofErr w:type="gramEnd"/>
            <w:r w:rsidR="00E01B48" w:rsidRPr="008C57E0">
              <w:rPr>
                <w:position w:val="-24"/>
              </w:rPr>
              <w:object w:dxaOrig="2740" w:dyaOrig="620">
                <v:shape id="_x0000_i1041" type="#_x0000_t75" style="width:137.25pt;height:30.75pt" o:ole="">
                  <v:imagedata r:id="rId35" o:title=""/>
                </v:shape>
                <o:OLEObject Type="Embed" ProgID="Equation.DSMT4" ShapeID="_x0000_i1041" DrawAspect="Content" ObjectID="_1669564894" r:id="rId36"/>
              </w:object>
            </w:r>
            <w:r>
              <w:t>.</w:t>
            </w:r>
          </w:p>
          <w:p w:rsidR="008916F8" w:rsidRDefault="008916F8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8916F8" w:rsidRDefault="008916F8" w:rsidP="008916F8"/>
    <w:p w:rsidR="008916F8" w:rsidRDefault="008916F8" w:rsidP="008916F8"/>
    <w:p w:rsidR="008916F8" w:rsidRDefault="008916F8" w:rsidP="008916F8"/>
    <w:p w:rsidR="008916F8" w:rsidRDefault="008916F8" w:rsidP="008916F8"/>
    <w:p w:rsidR="008916F8" w:rsidRDefault="008916F8" w:rsidP="008916F8"/>
    <w:p w:rsidR="008916F8" w:rsidRDefault="008916F8" w:rsidP="008916F8"/>
    <w:p w:rsidR="008916F8" w:rsidRDefault="008916F8" w:rsidP="008916F8"/>
    <w:p w:rsidR="00FF26EA" w:rsidRDefault="00FF26EA"/>
    <w:sectPr w:rsidR="00FF26EA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8916F8"/>
    <w:rsid w:val="0018361D"/>
    <w:rsid w:val="002F0103"/>
    <w:rsid w:val="003E402B"/>
    <w:rsid w:val="004409A9"/>
    <w:rsid w:val="004A0736"/>
    <w:rsid w:val="00535EA5"/>
    <w:rsid w:val="008916F8"/>
    <w:rsid w:val="008E58EA"/>
    <w:rsid w:val="008F2B47"/>
    <w:rsid w:val="00B161A5"/>
    <w:rsid w:val="00DD39CF"/>
    <w:rsid w:val="00E01B48"/>
    <w:rsid w:val="00FF26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61A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916F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916F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16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16F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fontTable" Target="fontTable.xml"/><Relationship Id="rId5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4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3</Pages>
  <Words>213</Words>
  <Characters>122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4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7</cp:revision>
  <dcterms:created xsi:type="dcterms:W3CDTF">2020-11-09T11:59:00Z</dcterms:created>
  <dcterms:modified xsi:type="dcterms:W3CDTF">2020-12-15T13:19:00Z</dcterms:modified>
</cp:coreProperties>
</file>